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6C6F" w:rsidRDefault="005A1A22" w:rsidP="005802AF">
      <w:pPr>
        <w:contextualSpacing/>
      </w:pPr>
      <w:r>
        <w:t>Math 4 Honors</w:t>
      </w:r>
      <w:r>
        <w:tab/>
      </w:r>
      <w:r>
        <w:tab/>
      </w:r>
      <w:r>
        <w:tab/>
      </w:r>
      <w:r>
        <w:tab/>
      </w:r>
      <w:r>
        <w:tab/>
      </w:r>
      <w:r>
        <w:tab/>
      </w:r>
      <w:r w:rsidR="005802AF">
        <w:tab/>
      </w:r>
      <w:r w:rsidR="005802AF">
        <w:tab/>
      </w:r>
      <w:r w:rsidR="005802AF">
        <w:tab/>
      </w:r>
      <w:r w:rsidR="005802AF">
        <w:tab/>
      </w:r>
      <w:r w:rsidR="005802AF">
        <w:tab/>
      </w:r>
      <w:r w:rsidR="005802AF">
        <w:tab/>
      </w:r>
      <w:r w:rsidR="005802AF">
        <w:tab/>
      </w:r>
      <w:r w:rsidR="00F86C6F">
        <w:t>Name_______________________</w:t>
      </w:r>
      <w:r>
        <w:t>______</w:t>
      </w:r>
      <w:r w:rsidR="00F86C6F">
        <w:t>__</w:t>
      </w:r>
    </w:p>
    <w:p w:rsidR="00F86C6F" w:rsidRDefault="005A1A22" w:rsidP="005802AF">
      <w:pPr>
        <w:contextualSpacing/>
      </w:pPr>
      <w:r>
        <w:t>Lesson 2-1:</w:t>
      </w:r>
      <w:r w:rsidR="00F86C6F">
        <w:t xml:space="preserve"> </w:t>
      </w:r>
      <w:r w:rsidR="00F86C6F">
        <w:rPr>
          <w:i/>
          <w:iCs/>
        </w:rPr>
        <w:t>Introduction to Matrices</w:t>
      </w:r>
      <w:r w:rsidR="00F86C6F">
        <w:tab/>
      </w:r>
      <w:r w:rsidR="00F86C6F">
        <w:tab/>
      </w:r>
      <w:r>
        <w:tab/>
      </w:r>
      <w:r>
        <w:tab/>
      </w:r>
      <w:r w:rsidR="005802AF">
        <w:tab/>
      </w:r>
      <w:r w:rsidR="005802AF">
        <w:tab/>
      </w:r>
      <w:r w:rsidR="005802AF">
        <w:tab/>
      </w:r>
      <w:r w:rsidR="005802AF">
        <w:tab/>
      </w:r>
      <w:r w:rsidR="00F86C6F">
        <w:t>Date____________</w:t>
      </w:r>
      <w:r>
        <w:t>____</w:t>
      </w:r>
      <w:r w:rsidR="00F86C6F">
        <w:t>______________</w:t>
      </w:r>
    </w:p>
    <w:p w:rsidR="00F86C6F" w:rsidRPr="005802AF" w:rsidRDefault="00F86C6F" w:rsidP="005802AF">
      <w:pPr>
        <w:contextualSpacing/>
        <w:rPr>
          <w:sz w:val="16"/>
        </w:rPr>
      </w:pPr>
    </w:p>
    <w:p w:rsidR="00F86C6F" w:rsidRPr="005802AF" w:rsidRDefault="005802AF" w:rsidP="005802AF">
      <w:pPr>
        <w:contextualSpacing/>
      </w:pPr>
      <w:r w:rsidRPr="005802AF">
        <w:t>Learning Goals:</w:t>
      </w:r>
    </w:p>
    <w:p w:rsidR="00F86C6F" w:rsidRPr="005802AF" w:rsidRDefault="00F86C6F" w:rsidP="005802AF">
      <w:pPr>
        <w:contextualSpacing/>
        <w:rPr>
          <w:sz w:val="12"/>
        </w:rPr>
      </w:pPr>
    </w:p>
    <w:p w:rsidR="005802AF" w:rsidRPr="00113448" w:rsidRDefault="005802AF" w:rsidP="005802AF">
      <w:pPr>
        <w:pStyle w:val="ListParagraph"/>
        <w:numPr>
          <w:ilvl w:val="0"/>
          <w:numId w:val="2"/>
        </w:numPr>
        <w:rPr>
          <w:i/>
          <w:sz w:val="22"/>
        </w:rPr>
      </w:pPr>
      <w:r w:rsidRPr="00113448">
        <w:rPr>
          <w:i/>
          <w:iCs/>
          <w:sz w:val="22"/>
        </w:rPr>
        <w:t>I can construct and use a matrix to organize, display, and analyze information.</w:t>
      </w:r>
      <w:r w:rsidRPr="00113448">
        <w:rPr>
          <w:i/>
          <w:sz w:val="22"/>
        </w:rPr>
        <w:tab/>
      </w:r>
    </w:p>
    <w:p w:rsidR="005802AF" w:rsidRPr="00113448" w:rsidRDefault="005802AF" w:rsidP="005802AF">
      <w:pPr>
        <w:pStyle w:val="ListParagraph"/>
        <w:numPr>
          <w:ilvl w:val="0"/>
          <w:numId w:val="2"/>
        </w:numPr>
        <w:rPr>
          <w:i/>
          <w:sz w:val="22"/>
        </w:rPr>
      </w:pPr>
      <w:r w:rsidRPr="00113448">
        <w:rPr>
          <w:i/>
          <w:sz w:val="22"/>
        </w:rPr>
        <w:t>I can</w:t>
      </w:r>
      <w:r w:rsidRPr="00113448">
        <w:rPr>
          <w:i/>
          <w:iCs/>
          <w:sz w:val="22"/>
        </w:rPr>
        <w:t xml:space="preserve"> interpret and operate on a matrix to help understand and analyze data</w:t>
      </w:r>
      <w:r w:rsidRPr="00113448">
        <w:rPr>
          <w:i/>
          <w:sz w:val="22"/>
        </w:rPr>
        <w:t>.</w:t>
      </w:r>
    </w:p>
    <w:p w:rsidR="005802AF" w:rsidRPr="00113448" w:rsidRDefault="005802AF" w:rsidP="005802AF">
      <w:pPr>
        <w:pStyle w:val="ListParagraph"/>
        <w:numPr>
          <w:ilvl w:val="0"/>
          <w:numId w:val="2"/>
        </w:numPr>
        <w:rPr>
          <w:i/>
          <w:sz w:val="22"/>
        </w:rPr>
      </w:pPr>
      <w:r w:rsidRPr="00113448">
        <w:rPr>
          <w:i/>
          <w:sz w:val="22"/>
        </w:rPr>
        <w:t>I can determine the dimensions of a matrix.</w:t>
      </w:r>
    </w:p>
    <w:p w:rsidR="005802AF" w:rsidRPr="00113448" w:rsidRDefault="005802AF" w:rsidP="005802AF">
      <w:pPr>
        <w:pStyle w:val="ListParagraph"/>
        <w:numPr>
          <w:ilvl w:val="0"/>
          <w:numId w:val="2"/>
        </w:numPr>
        <w:rPr>
          <w:i/>
          <w:sz w:val="22"/>
        </w:rPr>
      </w:pPr>
      <w:r w:rsidRPr="00113448">
        <w:rPr>
          <w:i/>
          <w:sz w:val="22"/>
        </w:rPr>
        <w:t>I can add and subtract matrices.</w:t>
      </w:r>
    </w:p>
    <w:p w:rsidR="005802AF" w:rsidRPr="00113448" w:rsidRDefault="005802AF" w:rsidP="005802AF">
      <w:pPr>
        <w:pStyle w:val="ListParagraph"/>
        <w:numPr>
          <w:ilvl w:val="0"/>
          <w:numId w:val="2"/>
        </w:numPr>
        <w:rPr>
          <w:i/>
          <w:sz w:val="22"/>
        </w:rPr>
      </w:pPr>
      <w:r w:rsidRPr="00113448">
        <w:rPr>
          <w:i/>
          <w:sz w:val="22"/>
        </w:rPr>
        <w:t>I can perform scalar multiplication.</w:t>
      </w:r>
    </w:p>
    <w:p w:rsidR="005802AF" w:rsidRPr="00113448" w:rsidRDefault="005802AF" w:rsidP="005802AF">
      <w:pPr>
        <w:pStyle w:val="ListParagraph"/>
        <w:rPr>
          <w:i/>
          <w:sz w:val="12"/>
        </w:rPr>
      </w:pPr>
    </w:p>
    <w:p w:rsidR="00F86C6F" w:rsidRDefault="005802AF" w:rsidP="005802AF">
      <w:pPr>
        <w:ind w:left="360" w:hanging="360"/>
        <w:contextualSpacing/>
      </w:pPr>
      <w:r>
        <w:rPr>
          <w:noProof/>
          <w:sz w:val="20"/>
        </w:rPr>
        <w:pict>
          <v:shapetype id="_x0000_t202" coordsize="21600,21600" o:spt="202" path="m,l,21600r21600,l21600,xe">
            <v:stroke joinstyle="miter"/>
            <v:path gradientshapeok="t" o:connecttype="rect"/>
          </v:shapetype>
          <v:shape id="_x0000_s1028" type="#_x0000_t202" style="position:absolute;left:0;text-align:left;margin-left:240pt;margin-top:37.65pt;width:284.25pt;height:144.75pt;z-index:251655168">
            <v:textbox style="mso-next-textbox:#_x0000_s1028">
              <w:txbxContent>
                <w:p w:rsidR="007308C4" w:rsidRDefault="007308C4">
                  <w:r>
                    <w:t>Answer the following questions:</w:t>
                  </w:r>
                </w:p>
                <w:p w:rsidR="007308C4" w:rsidRDefault="007308C4"/>
                <w:p w:rsidR="007308C4" w:rsidRDefault="007308C4" w:rsidP="005802AF">
                  <w:pPr>
                    <w:numPr>
                      <w:ilvl w:val="0"/>
                      <w:numId w:val="3"/>
                    </w:numPr>
                  </w:pPr>
                  <w:r>
                    <w:t>How many men in the class wear Reeboks?</w:t>
                  </w:r>
                </w:p>
                <w:p w:rsidR="007308C4" w:rsidRDefault="007308C4" w:rsidP="005802AF">
                  <w:pPr>
                    <w:ind w:left="720"/>
                  </w:pPr>
                </w:p>
                <w:p w:rsidR="007308C4" w:rsidRDefault="007308C4" w:rsidP="005802AF">
                  <w:pPr>
                    <w:numPr>
                      <w:ilvl w:val="0"/>
                      <w:numId w:val="3"/>
                    </w:numPr>
                  </w:pPr>
                  <w:r>
                    <w:t>How many women in class wear Nike?</w:t>
                  </w:r>
                </w:p>
                <w:p w:rsidR="007308C4" w:rsidRDefault="007308C4" w:rsidP="005802AF">
                  <w:pPr>
                    <w:ind w:left="720"/>
                  </w:pPr>
                </w:p>
                <w:p w:rsidR="007308C4" w:rsidRDefault="007308C4" w:rsidP="005802AF">
                  <w:pPr>
                    <w:numPr>
                      <w:ilvl w:val="0"/>
                      <w:numId w:val="3"/>
                    </w:numPr>
                  </w:pPr>
                  <w:r>
                    <w:t>How many women in class wear Converse?</w:t>
                  </w:r>
                </w:p>
                <w:p w:rsidR="007308C4" w:rsidRDefault="007308C4" w:rsidP="005802AF"/>
                <w:p w:rsidR="007308C4" w:rsidRDefault="007308C4" w:rsidP="005802AF">
                  <w:pPr>
                    <w:numPr>
                      <w:ilvl w:val="0"/>
                      <w:numId w:val="3"/>
                    </w:numPr>
                  </w:pPr>
                  <w:r>
                    <w:t>How many total students are in the class?</w:t>
                  </w:r>
                </w:p>
              </w:txbxContent>
            </v:textbox>
          </v:shape>
        </w:pict>
      </w:r>
      <w:r>
        <w:t>1.</w:t>
      </w:r>
      <w:r>
        <w:tab/>
      </w:r>
      <w:r w:rsidR="00F86C6F">
        <w:t xml:space="preserve">A survey of what brand of shoes all the students in a </w:t>
      </w:r>
      <w:r>
        <w:t>physical education</w:t>
      </w:r>
      <w:r w:rsidR="00D2250D">
        <w:t xml:space="preserve"> class</w:t>
      </w:r>
      <w:r>
        <w:t xml:space="preserve"> was taken.  The </w:t>
      </w:r>
      <w:r w:rsidR="00F86C6F">
        <w:t xml:space="preserve">results are summarized </w:t>
      </w:r>
      <w:r>
        <w:t xml:space="preserve">below </w:t>
      </w:r>
      <w:r w:rsidR="00F86C6F">
        <w:t xml:space="preserve">in a </w:t>
      </w:r>
      <w:r w:rsidR="00F86C6F">
        <w:rPr>
          <w:b/>
          <w:bCs/>
        </w:rPr>
        <w:t>matrix</w:t>
      </w:r>
      <w:r w:rsidR="00F86C6F">
        <w:t xml:space="preserve">.  A matrix is </w:t>
      </w:r>
      <w:r w:rsidR="00F86C6F">
        <w:rPr>
          <w:i/>
          <w:iCs/>
        </w:rPr>
        <w:t>a rectangular array of numbers</w:t>
      </w:r>
      <w:r w:rsidR="00F86C6F">
        <w:t xml:space="preserve">, </w:t>
      </w:r>
      <w:r>
        <w:t>as</w:t>
      </w:r>
      <w:r w:rsidR="00F86C6F">
        <w:t xml:space="preserve"> shown below.  This particular matrix has </w:t>
      </w:r>
      <w:r w:rsidR="00F86C6F">
        <w:rPr>
          <w:b/>
          <w:bCs/>
          <w:i/>
          <w:iCs/>
        </w:rPr>
        <w:t>3 rows and 2 columns</w:t>
      </w:r>
      <w:r w:rsidR="00F86C6F">
        <w:t>.</w:t>
      </w:r>
    </w:p>
    <w:p w:rsidR="00F86C6F" w:rsidRDefault="00F86C6F" w:rsidP="005802AF">
      <w:pPr>
        <w:contextualSpacing/>
      </w:pPr>
      <w:r>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5.25pt;margin-top:7.1pt;width:69pt;height:1in;z-index:251653120">
            <v:imagedata r:id="rId5" o:title=""/>
          </v:shape>
          <o:OLEObject Type="Embed" ProgID="Equation.3" ShapeID="_x0000_s1026" DrawAspect="Content" ObjectID="_1503911929" r:id="rId6"/>
        </w:pict>
      </w:r>
    </w:p>
    <w:p w:rsidR="00F86C6F" w:rsidRDefault="00F86C6F" w:rsidP="005802AF">
      <w:pPr>
        <w:contextualSpacing/>
      </w:pPr>
    </w:p>
    <w:p w:rsidR="00F86C6F" w:rsidRDefault="00F86C6F" w:rsidP="005802AF">
      <w:pPr>
        <w:ind w:firstLine="720"/>
        <w:contextualSpacing/>
      </w:pPr>
      <w:r>
        <w:rPr>
          <w:i/>
          <w:iCs/>
        </w:rPr>
        <w:t>Converse</w:t>
      </w:r>
    </w:p>
    <w:p w:rsidR="00F86C6F" w:rsidRDefault="00F86C6F" w:rsidP="005802AF">
      <w:pPr>
        <w:ind w:firstLine="720"/>
        <w:contextualSpacing/>
      </w:pPr>
      <w:r>
        <w:rPr>
          <w:i/>
          <w:iCs/>
        </w:rPr>
        <w:t>Nike</w:t>
      </w:r>
    </w:p>
    <w:p w:rsidR="00F86C6F" w:rsidRDefault="00F86C6F" w:rsidP="005802AF">
      <w:pPr>
        <w:ind w:firstLine="720"/>
        <w:contextualSpacing/>
      </w:pPr>
      <w:r>
        <w:rPr>
          <w:i/>
          <w:iCs/>
        </w:rPr>
        <w:t>Reebok</w:t>
      </w:r>
    </w:p>
    <w:p w:rsidR="00F86C6F" w:rsidRDefault="00F86C6F" w:rsidP="005802AF">
      <w:pPr>
        <w:contextualSpacing/>
      </w:pPr>
    </w:p>
    <w:p w:rsidR="005802AF" w:rsidRDefault="005802AF" w:rsidP="005802AF">
      <w:pPr>
        <w:contextualSpacing/>
      </w:pPr>
    </w:p>
    <w:p w:rsidR="00F86C6F" w:rsidRDefault="00F86C6F" w:rsidP="005802AF">
      <w:pPr>
        <w:contextualSpacing/>
      </w:pPr>
      <w:r>
        <w:tab/>
      </w:r>
    </w:p>
    <w:p w:rsidR="005802AF" w:rsidRDefault="005802AF" w:rsidP="005802AF">
      <w:pPr>
        <w:contextualSpacing/>
      </w:pPr>
    </w:p>
    <w:p w:rsidR="005802AF" w:rsidRDefault="005802AF" w:rsidP="005802AF">
      <w:pPr>
        <w:contextualSpacing/>
      </w:pPr>
    </w:p>
    <w:p w:rsidR="00F86C6F" w:rsidRDefault="00F86C6F" w:rsidP="005802AF">
      <w:pPr>
        <w:contextualSpacing/>
      </w:pPr>
    </w:p>
    <w:p w:rsidR="00F86C6F" w:rsidRPr="005802AF" w:rsidRDefault="005802AF" w:rsidP="005802AF">
      <w:pPr>
        <w:ind w:left="360" w:hanging="360"/>
        <w:contextualSpacing/>
      </w:pPr>
      <w:r>
        <w:t>2.</w:t>
      </w:r>
      <w:r>
        <w:tab/>
      </w:r>
      <w:r w:rsidR="00F86C6F">
        <w:t xml:space="preserve">The </w:t>
      </w:r>
      <w:r w:rsidR="00F86C6F">
        <w:rPr>
          <w:b/>
          <w:bCs/>
        </w:rPr>
        <w:t>size of a matrix</w:t>
      </w:r>
      <w:r w:rsidR="00F86C6F">
        <w:t xml:space="preserve"> </w:t>
      </w:r>
      <w:r w:rsidR="007308C4">
        <w:t xml:space="preserve">or </w:t>
      </w:r>
      <w:r w:rsidR="007308C4">
        <w:rPr>
          <w:b/>
        </w:rPr>
        <w:t xml:space="preserve">order </w:t>
      </w:r>
      <w:r w:rsidR="00F86C6F">
        <w:t xml:space="preserve">is written as </w:t>
      </w:r>
      <w:r w:rsidR="00F86C6F">
        <w:rPr>
          <w:i/>
          <w:iCs/>
        </w:rPr>
        <w:t xml:space="preserve">m </w:t>
      </w:r>
      <w:r w:rsidR="00F86C6F" w:rsidRPr="007308C4">
        <w:rPr>
          <w:rFonts w:ascii="Arial" w:hAnsi="Arial" w:cs="Arial"/>
        </w:rPr>
        <w:t>x</w:t>
      </w:r>
      <w:r w:rsidR="00F86C6F">
        <w:t xml:space="preserve"> </w:t>
      </w:r>
      <w:r w:rsidR="00F86C6F">
        <w:rPr>
          <w:i/>
          <w:iCs/>
        </w:rPr>
        <w:t>n</w:t>
      </w:r>
      <w:r w:rsidR="00F86C6F">
        <w:t xml:space="preserve">, where </w:t>
      </w:r>
      <w:r w:rsidR="00F86C6F">
        <w:rPr>
          <w:i/>
          <w:iCs/>
        </w:rPr>
        <w:t>m</w:t>
      </w:r>
      <w:r w:rsidR="00F86C6F">
        <w:t xml:space="preserve"> is the number of </w:t>
      </w:r>
      <w:r w:rsidR="00F86C6F">
        <w:rPr>
          <w:i/>
          <w:iCs/>
        </w:rPr>
        <w:t>rows</w:t>
      </w:r>
      <w:r w:rsidR="00F86C6F">
        <w:t xml:space="preserve"> and </w:t>
      </w:r>
      <w:r w:rsidR="00F86C6F">
        <w:rPr>
          <w:i/>
          <w:iCs/>
        </w:rPr>
        <w:t>n</w:t>
      </w:r>
      <w:r w:rsidR="00F86C6F">
        <w:t xml:space="preserve"> is the number of </w:t>
      </w:r>
      <w:r w:rsidR="00F86C6F">
        <w:rPr>
          <w:i/>
          <w:iCs/>
        </w:rPr>
        <w:t>columns.</w:t>
      </w:r>
      <w:r w:rsidR="00F86C6F">
        <w:t xml:space="preserve">  Thus, the sample matrix above is 3 </w:t>
      </w:r>
      <w:r w:rsidR="00037408">
        <w:t xml:space="preserve"> </w:t>
      </w:r>
      <w:r w:rsidR="00037408" w:rsidRPr="007308C4">
        <w:rPr>
          <w:rFonts w:ascii="Arial" w:hAnsi="Arial" w:cs="Arial"/>
          <w:sz w:val="20"/>
        </w:rPr>
        <w:t>X</w:t>
      </w:r>
      <w:r w:rsidR="00F86C6F">
        <w:t xml:space="preserve"> </w:t>
      </w:r>
      <w:r w:rsidR="00037408">
        <w:t xml:space="preserve"> </w:t>
      </w:r>
      <w:r w:rsidR="00F86C6F">
        <w:t>2 (read “three by two”)</w:t>
      </w:r>
    </w:p>
    <w:p w:rsidR="00F86C6F" w:rsidRPr="007308C4" w:rsidRDefault="00F86C6F" w:rsidP="005802AF">
      <w:pPr>
        <w:contextualSpacing/>
        <w:rPr>
          <w:sz w:val="14"/>
        </w:rPr>
      </w:pPr>
    </w:p>
    <w:p w:rsidR="00F86C6F" w:rsidRDefault="007308C4" w:rsidP="007308C4">
      <w:pPr>
        <w:numPr>
          <w:ilvl w:val="0"/>
          <w:numId w:val="4"/>
        </w:numPr>
        <w:contextualSpacing/>
      </w:pPr>
      <w:r>
        <w:t xml:space="preserve">Identify the order for each of the </w:t>
      </w:r>
      <w:r w:rsidR="00F86C6F">
        <w:t xml:space="preserve"> following matrices (the plural of matrix).</w:t>
      </w:r>
    </w:p>
    <w:p w:rsidR="007308C4" w:rsidRDefault="007308C4" w:rsidP="007308C4">
      <w:pPr>
        <w:ind w:left="720"/>
        <w:contextualSpacing/>
      </w:pPr>
    </w:p>
    <w:p w:rsidR="00F86C6F" w:rsidRDefault="007308C4" w:rsidP="005802AF">
      <w:pPr>
        <w:contextualSpacing/>
      </w:pPr>
      <w:r>
        <w:tab/>
      </w:r>
      <w:r>
        <w:tab/>
      </w:r>
      <w:r>
        <w:tab/>
      </w:r>
      <w:r w:rsidR="00F86C6F">
        <w:rPr>
          <w:position w:val="-30"/>
        </w:rPr>
        <w:object w:dxaOrig="1420" w:dyaOrig="720">
          <v:shape id="_x0000_i1025" type="#_x0000_t75" style="width:71.25pt;height:36pt" o:ole="">
            <v:imagedata r:id="rId7" o:title=""/>
          </v:shape>
          <o:OLEObject Type="Embed" ProgID="Equation.3" ShapeID="_x0000_i1025" DrawAspect="Content" ObjectID="_1503911914" r:id="rId8"/>
        </w:object>
      </w:r>
      <w:r>
        <w:tab/>
      </w:r>
      <w:r>
        <w:tab/>
      </w:r>
      <w:r>
        <w:tab/>
      </w:r>
      <w:r w:rsidR="00F86C6F">
        <w:tab/>
      </w:r>
      <w:r>
        <w:tab/>
      </w:r>
      <w:r w:rsidR="00F86C6F">
        <w:rPr>
          <w:position w:val="-66"/>
        </w:rPr>
        <w:object w:dxaOrig="1200" w:dyaOrig="1440">
          <v:shape id="_x0000_i1026" type="#_x0000_t75" style="width:60pt;height:1in" o:ole="">
            <v:imagedata r:id="rId9" o:title=""/>
          </v:shape>
          <o:OLEObject Type="Embed" ProgID="Equation.3" ShapeID="_x0000_i1026" DrawAspect="Content" ObjectID="_1503911915" r:id="rId10"/>
        </w:object>
      </w:r>
      <w:r>
        <w:tab/>
      </w:r>
      <w:r>
        <w:tab/>
      </w:r>
      <w:r>
        <w:tab/>
      </w:r>
      <w:r>
        <w:tab/>
      </w:r>
      <w:r>
        <w:tab/>
      </w:r>
      <w:r w:rsidRPr="007308C4">
        <w:rPr>
          <w:position w:val="-54"/>
        </w:rPr>
        <w:object w:dxaOrig="1500" w:dyaOrig="1200">
          <v:shape id="_x0000_i1027" type="#_x0000_t75" style="width:75pt;height:60pt" o:ole="">
            <v:imagedata r:id="rId11" o:title=""/>
          </v:shape>
          <o:OLEObject Type="Embed" ProgID="Equation.DSMT4" ShapeID="_x0000_i1027" DrawAspect="Content" ObjectID="_1503911916" r:id="rId12"/>
        </w:object>
      </w:r>
      <w:r w:rsidR="00F86C6F">
        <w:tab/>
      </w:r>
    </w:p>
    <w:p w:rsidR="00F86C6F" w:rsidRPr="00113448" w:rsidRDefault="00F86C6F" w:rsidP="005802AF">
      <w:pPr>
        <w:contextualSpacing/>
        <w:rPr>
          <w:sz w:val="8"/>
        </w:rPr>
      </w:pPr>
    </w:p>
    <w:p w:rsidR="00F86C6F" w:rsidRPr="007308C4" w:rsidRDefault="00F86C6F" w:rsidP="005802AF">
      <w:pPr>
        <w:contextualSpacing/>
      </w:pPr>
      <w:r>
        <w:tab/>
      </w:r>
      <w:r w:rsidR="007308C4">
        <w:tab/>
      </w:r>
      <w:r w:rsidR="007308C4">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p>
    <w:p w:rsidR="00F86C6F" w:rsidRPr="00113448" w:rsidRDefault="00F86C6F" w:rsidP="005802AF">
      <w:pPr>
        <w:contextualSpacing/>
        <w:rPr>
          <w:sz w:val="12"/>
        </w:rPr>
      </w:pPr>
    </w:p>
    <w:p w:rsidR="007308C4" w:rsidRDefault="00F86C6F" w:rsidP="007308C4">
      <w:pPr>
        <w:ind w:left="360" w:firstLine="360"/>
        <w:contextualSpacing/>
      </w:pPr>
      <w:r>
        <w:tab/>
      </w:r>
      <w:r>
        <w:rPr>
          <w:position w:val="-66"/>
        </w:rPr>
        <w:object w:dxaOrig="420" w:dyaOrig="1440">
          <v:shape id="_x0000_i1028" type="#_x0000_t75" style="width:21pt;height:1in" o:ole="">
            <v:imagedata r:id="rId13" o:title=""/>
          </v:shape>
          <o:OLEObject Type="Embed" ProgID="Equation.3" ShapeID="_x0000_i1028" DrawAspect="Content" ObjectID="_1503911917" r:id="rId14"/>
        </w:object>
      </w:r>
      <w:r>
        <w:tab/>
      </w:r>
      <w:r>
        <w:tab/>
      </w:r>
      <w:r>
        <w:tab/>
      </w:r>
      <w:r>
        <w:tab/>
      </w:r>
      <w:r w:rsidR="007308C4">
        <w:tab/>
      </w:r>
      <w:r w:rsidR="007308C4">
        <w:tab/>
      </w:r>
      <w:r w:rsidR="007308C4">
        <w:tab/>
      </w:r>
      <w:r w:rsidR="007308C4" w:rsidRPr="007308C4">
        <w:rPr>
          <w:position w:val="-14"/>
        </w:rPr>
        <w:object w:dxaOrig="1920" w:dyaOrig="400">
          <v:shape id="_x0000_i1029" type="#_x0000_t75" style="width:96pt;height:20.25pt" o:ole="">
            <v:imagedata r:id="rId15" o:title=""/>
          </v:shape>
          <o:OLEObject Type="Embed" ProgID="Equation.DSMT4" ShapeID="_x0000_i1029" DrawAspect="Content" ObjectID="_1503911918" r:id="rId16"/>
        </w:object>
      </w:r>
      <w:r>
        <w:tab/>
      </w:r>
      <w:r>
        <w:tab/>
      </w:r>
      <w:r>
        <w:tab/>
      </w:r>
    </w:p>
    <w:p w:rsidR="007308C4" w:rsidRPr="00113448" w:rsidRDefault="007308C4" w:rsidP="007308C4">
      <w:pPr>
        <w:ind w:left="360" w:firstLine="360"/>
        <w:contextualSpacing/>
        <w:rPr>
          <w:sz w:val="16"/>
        </w:rPr>
      </w:pPr>
    </w:p>
    <w:p w:rsidR="007308C4" w:rsidRDefault="007308C4" w:rsidP="007308C4">
      <w:pPr>
        <w:ind w:left="720" w:firstLine="360"/>
        <w:contextualSpacing/>
        <w:rPr>
          <w:iCs/>
        </w:rPr>
      </w:pPr>
      <w:r w:rsidRPr="007308C4">
        <w:rPr>
          <w:iCs/>
        </w:rPr>
        <w:t>Order:________</w:t>
      </w:r>
      <w:r w:rsidRPr="007308C4">
        <w:rPr>
          <w:iCs/>
        </w:rPr>
        <w:tab/>
      </w:r>
      <w:r w:rsidRPr="007308C4">
        <w:rPr>
          <w:iCs/>
        </w:rPr>
        <w:tab/>
      </w:r>
      <w:r w:rsidRPr="007308C4">
        <w:rPr>
          <w:iCs/>
        </w:rPr>
        <w:tab/>
      </w:r>
      <w:r w:rsidRPr="007308C4">
        <w:rPr>
          <w:iCs/>
        </w:rPr>
        <w:tab/>
      </w:r>
      <w:r w:rsidRPr="007308C4">
        <w:rPr>
          <w:iCs/>
        </w:rPr>
        <w:tab/>
        <w:t>Order:________</w:t>
      </w:r>
      <w:r w:rsidRPr="007308C4">
        <w:rPr>
          <w:iCs/>
        </w:rPr>
        <w:tab/>
      </w:r>
      <w:r w:rsidRPr="007308C4">
        <w:rPr>
          <w:iCs/>
        </w:rPr>
        <w:tab/>
      </w:r>
      <w:r w:rsidRPr="007308C4">
        <w:rPr>
          <w:iCs/>
        </w:rPr>
        <w:tab/>
      </w:r>
    </w:p>
    <w:p w:rsidR="007308C4" w:rsidRPr="00113448" w:rsidRDefault="007308C4" w:rsidP="007308C4">
      <w:pPr>
        <w:contextualSpacing/>
        <w:rPr>
          <w:iCs/>
          <w:sz w:val="12"/>
        </w:rPr>
      </w:pPr>
    </w:p>
    <w:p w:rsidR="007308C4" w:rsidRPr="00113448" w:rsidRDefault="007308C4" w:rsidP="007308C4">
      <w:pPr>
        <w:numPr>
          <w:ilvl w:val="0"/>
          <w:numId w:val="4"/>
        </w:numPr>
        <w:contextualSpacing/>
      </w:pPr>
      <w:r>
        <w:rPr>
          <w:iCs/>
        </w:rPr>
        <w:t xml:space="preserve"> There are special types of matrices – Row, column and square</w:t>
      </w:r>
      <w:r w:rsidRPr="007308C4">
        <w:rPr>
          <w:iCs/>
        </w:rPr>
        <w:tab/>
      </w:r>
    </w:p>
    <w:p w:rsidR="00113448" w:rsidRPr="00113448" w:rsidRDefault="00113448" w:rsidP="00113448">
      <w:pPr>
        <w:ind w:left="720"/>
        <w:contextualSpacing/>
        <w:rPr>
          <w:sz w:val="16"/>
        </w:rPr>
      </w:pPr>
    </w:p>
    <w:p w:rsidR="00113448" w:rsidRDefault="00113448" w:rsidP="00113448">
      <w:pPr>
        <w:numPr>
          <w:ilvl w:val="0"/>
          <w:numId w:val="5"/>
        </w:numPr>
        <w:contextualSpacing/>
      </w:pPr>
      <w:r>
        <w:t>Identify the “row” matrix in part a.</w:t>
      </w:r>
    </w:p>
    <w:p w:rsidR="00113448" w:rsidRPr="00113448" w:rsidRDefault="00113448" w:rsidP="00113448">
      <w:pPr>
        <w:ind w:left="1440"/>
        <w:contextualSpacing/>
        <w:rPr>
          <w:sz w:val="16"/>
        </w:rPr>
      </w:pPr>
    </w:p>
    <w:p w:rsidR="00113448" w:rsidRDefault="00113448" w:rsidP="00113448">
      <w:pPr>
        <w:numPr>
          <w:ilvl w:val="0"/>
          <w:numId w:val="5"/>
        </w:numPr>
        <w:contextualSpacing/>
      </w:pPr>
      <w:r>
        <w:t>Identify the “column” matrix in part a.</w:t>
      </w:r>
    </w:p>
    <w:p w:rsidR="00113448" w:rsidRPr="00113448" w:rsidRDefault="00113448" w:rsidP="00113448">
      <w:pPr>
        <w:contextualSpacing/>
        <w:rPr>
          <w:sz w:val="16"/>
        </w:rPr>
      </w:pPr>
    </w:p>
    <w:p w:rsidR="00113448" w:rsidRDefault="00113448" w:rsidP="00113448">
      <w:pPr>
        <w:numPr>
          <w:ilvl w:val="0"/>
          <w:numId w:val="5"/>
        </w:numPr>
        <w:contextualSpacing/>
      </w:pPr>
      <w:r>
        <w:t>Identify the “square” matrix in part a.</w:t>
      </w:r>
    </w:p>
    <w:p w:rsidR="00113448" w:rsidRDefault="00113448" w:rsidP="00113448">
      <w:pPr>
        <w:pStyle w:val="ListParagraph"/>
      </w:pPr>
    </w:p>
    <w:p w:rsidR="00113448" w:rsidRDefault="00113448" w:rsidP="00113448">
      <w:pPr>
        <w:numPr>
          <w:ilvl w:val="0"/>
          <w:numId w:val="5"/>
        </w:numPr>
        <w:contextualSpacing/>
      </w:pPr>
      <w:r>
        <w:t>Make up your own square matrix that has a different order than that from part a.</w:t>
      </w:r>
    </w:p>
    <w:p w:rsidR="00113448" w:rsidRPr="007308C4" w:rsidRDefault="00113448" w:rsidP="00113448">
      <w:pPr>
        <w:ind w:left="9360"/>
        <w:contextualSpacing/>
      </w:pPr>
      <w:r>
        <w:t xml:space="preserve">OVER </w:t>
      </w:r>
      <w:r>
        <w:sym w:font="Wingdings" w:char="F0E0"/>
      </w:r>
    </w:p>
    <w:p w:rsidR="003C2AF1" w:rsidRDefault="003C2AF1" w:rsidP="00D2250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1C3C71" w:rsidRPr="001C3C71" w:rsidRDefault="001C3C71" w:rsidP="00D2250D">
      <w:pPr>
        <w:ind w:left="360" w:hanging="360"/>
        <w:rPr>
          <w:sz w:val="4"/>
        </w:rPr>
      </w:pPr>
    </w:p>
    <w:p w:rsidR="00F86C6F" w:rsidRPr="00D2250D" w:rsidRDefault="00F86C6F" w:rsidP="00D2250D">
      <w:pPr>
        <w:ind w:left="360" w:hanging="360"/>
      </w:pPr>
      <w:r>
        <w:t>3.</w:t>
      </w:r>
      <w:r>
        <w:tab/>
        <w:t xml:space="preserve">Suppose another </w:t>
      </w:r>
      <w:r w:rsidR="00D2250D">
        <w:t>physical education</w:t>
      </w:r>
      <w:r>
        <w:t xml:space="preserve"> class took a survey and found the following data: 7 </w:t>
      </w:r>
      <w:r w:rsidR="00D2250D">
        <w:t>men</w:t>
      </w:r>
      <w:r>
        <w:t xml:space="preserve"> wore Nike, 3 </w:t>
      </w:r>
      <w:r w:rsidR="00D2250D">
        <w:t>men</w:t>
      </w:r>
      <w:r>
        <w:t xml:space="preserve"> wore Converse, 9 </w:t>
      </w:r>
      <w:r w:rsidR="00D2250D">
        <w:t xml:space="preserve">men </w:t>
      </w:r>
      <w:r>
        <w:t xml:space="preserve">wore Reebok; 5 </w:t>
      </w:r>
      <w:r w:rsidR="00D2250D">
        <w:t>women</w:t>
      </w:r>
      <w:r>
        <w:t xml:space="preserve"> wore Converse, 6 </w:t>
      </w:r>
      <w:r w:rsidR="00D2250D">
        <w:t>women</w:t>
      </w:r>
      <w:r>
        <w:t xml:space="preserve"> wore Nike, 2 </w:t>
      </w:r>
      <w:r w:rsidR="00D2250D">
        <w:t>women</w:t>
      </w:r>
      <w:r>
        <w:t xml:space="preserve"> wore Reebok.  Organize this data into a matrix like </w:t>
      </w:r>
      <w:r w:rsidR="00F371A3">
        <w:t>that of part 1.</w:t>
      </w:r>
    </w:p>
    <w:p w:rsidR="00F86C6F" w:rsidRDefault="00F86C6F" w:rsidP="00D2250D"/>
    <w:p w:rsidR="00F86C6F" w:rsidRDefault="00F86C6F" w:rsidP="005802AF">
      <w:pPr>
        <w:ind w:left="720" w:hanging="720"/>
        <w:contextualSpacing/>
      </w:pPr>
    </w:p>
    <w:p w:rsidR="00F86C6F" w:rsidRDefault="00F86C6F" w:rsidP="001C3C71">
      <w:pPr>
        <w:contextualSpacing/>
      </w:pPr>
    </w:p>
    <w:p w:rsidR="00F86C6F" w:rsidRDefault="00F86C6F" w:rsidP="005802AF">
      <w:pPr>
        <w:ind w:left="720" w:hanging="720"/>
        <w:contextualSpacing/>
      </w:pPr>
    </w:p>
    <w:p w:rsidR="00F86C6F" w:rsidRDefault="00F86C6F" w:rsidP="00F371A3">
      <w:pPr>
        <w:contextualSpacing/>
      </w:pPr>
    </w:p>
    <w:p w:rsidR="00F86C6F" w:rsidRDefault="00F86C6F" w:rsidP="00F371A3">
      <w:pPr>
        <w:ind w:left="360" w:hanging="360"/>
      </w:pPr>
      <w:r>
        <w:t>4</w:t>
      </w:r>
      <w:r w:rsidR="00F371A3">
        <w:t>.</w:t>
      </w:r>
      <w:r w:rsidR="00F371A3">
        <w:tab/>
      </w:r>
      <w:r>
        <w:t xml:space="preserve">The two classes wanted to combine their data together.  Fill in the two blank matrices below with the matrices from number (1) and number (3), then combine the data into one matrix.  </w:t>
      </w:r>
      <w:r>
        <w:rPr>
          <w:i/>
          <w:iCs/>
        </w:rPr>
        <w:t>Be sure to label the rows and columns of ALL the matrices.</w:t>
      </w:r>
    </w:p>
    <w:p w:rsidR="00F86C6F" w:rsidRDefault="00F86C6F" w:rsidP="001C3C71">
      <w:pPr>
        <w:contextualSpacing/>
        <w:rPr>
          <w:i/>
          <w:iCs/>
        </w:rPr>
      </w:pPr>
    </w:p>
    <w:p w:rsidR="001C3C71" w:rsidRDefault="001C3C71" w:rsidP="00F371A3">
      <w:pPr>
        <w:ind w:left="720" w:hanging="360"/>
        <w:contextualSpacing/>
      </w:pPr>
      <w:r>
        <w:rPr>
          <w:noProof/>
        </w:rPr>
        <w:pict>
          <v:shape id="_x0000_s1029" type="#_x0000_t75" style="position:absolute;left:0;text-align:left;margin-left:110.9pt;margin-top:-.3pt;width:288.85pt;height:1in;z-index:-251660288">
            <v:imagedata r:id="rId17" o:title=""/>
          </v:shape>
          <o:OLEObject Type="Embed" ProgID="Equation.DSMT4" ShapeID="_x0000_s1029" DrawAspect="Content" ObjectID="_1503911930" r:id="rId18"/>
        </w:pict>
      </w:r>
      <w:r w:rsidR="00C636B1">
        <w:t xml:space="preserve">    </w:t>
      </w:r>
    </w:p>
    <w:p w:rsidR="001C3C71" w:rsidRDefault="001C3C71" w:rsidP="00F371A3">
      <w:pPr>
        <w:ind w:left="720" w:hanging="360"/>
        <w:contextualSpacing/>
      </w:pPr>
    </w:p>
    <w:p w:rsidR="001C3C71" w:rsidRDefault="001C3C71" w:rsidP="00F371A3">
      <w:pPr>
        <w:ind w:left="720" w:hanging="360"/>
        <w:contextualSpacing/>
      </w:pPr>
    </w:p>
    <w:p w:rsidR="001C3C71" w:rsidRDefault="001C3C71" w:rsidP="00F371A3">
      <w:pPr>
        <w:ind w:left="720" w:hanging="360"/>
        <w:contextualSpacing/>
      </w:pPr>
    </w:p>
    <w:p w:rsidR="00F86C6F" w:rsidRDefault="00C636B1" w:rsidP="00F371A3">
      <w:pPr>
        <w:ind w:left="720" w:hanging="360"/>
        <w:contextualSpacing/>
      </w:pPr>
      <w:r>
        <w:t xml:space="preserve">           </w:t>
      </w:r>
      <w:r w:rsidR="001C3C71">
        <w:t xml:space="preserve">      </w:t>
      </w:r>
      <w:r>
        <w:t xml:space="preserve">    </w:t>
      </w:r>
    </w:p>
    <w:p w:rsidR="00C636B1" w:rsidRDefault="00C636B1" w:rsidP="001C3C71">
      <w:pPr>
        <w:contextualSpacing/>
      </w:pPr>
    </w:p>
    <w:p w:rsidR="00F86C6F" w:rsidRDefault="001C3C71" w:rsidP="001C3C71">
      <w:pPr>
        <w:ind w:left="720" w:hanging="360"/>
        <w:contextualSpacing/>
      </w:pPr>
      <w:r>
        <w:t>***</w:t>
      </w:r>
      <w:r w:rsidR="00F86C6F">
        <w:t>Describe the method you used to add the two matrices.</w:t>
      </w:r>
    </w:p>
    <w:p w:rsidR="00F86C6F" w:rsidRDefault="00F86C6F" w:rsidP="005802AF">
      <w:pPr>
        <w:ind w:left="720" w:hanging="720"/>
        <w:contextualSpacing/>
      </w:pPr>
    </w:p>
    <w:p w:rsidR="00F86C6F" w:rsidRDefault="00F86C6F" w:rsidP="00F03AFD"/>
    <w:p w:rsidR="00F03AFD" w:rsidRDefault="00F03AFD" w:rsidP="00F03AFD"/>
    <w:p w:rsidR="00AB7BA8" w:rsidRDefault="00F03AFD" w:rsidP="00F03AFD">
      <w:r>
        <w:t>5.</w:t>
      </w:r>
      <w:r>
        <w:tab/>
      </w:r>
      <w:r w:rsidR="00AB7BA8">
        <w:t>Use your method from number (4) to add the below matrices (</w:t>
      </w:r>
      <w:r w:rsidR="00AB7BA8">
        <w:rPr>
          <w:i/>
          <w:iCs/>
        </w:rPr>
        <w:t>if possible</w:t>
      </w:r>
      <w:r w:rsidR="00AB7BA8">
        <w:t>).</w:t>
      </w:r>
    </w:p>
    <w:p w:rsidR="00F86C6F" w:rsidRDefault="00F86C6F" w:rsidP="00F03AFD"/>
    <w:p w:rsidR="00F86C6F" w:rsidRDefault="00F86C6F" w:rsidP="00F03AFD">
      <w:pPr>
        <w:ind w:firstLine="360"/>
      </w:pPr>
      <w:r>
        <w:t>a.</w:t>
      </w:r>
      <w:r>
        <w:tab/>
      </w:r>
      <w:r w:rsidR="00F34264" w:rsidRPr="00F34264">
        <w:rPr>
          <w:position w:val="-30"/>
        </w:rPr>
        <w:object w:dxaOrig="2740" w:dyaOrig="720">
          <v:shape id="_x0000_i1030" type="#_x0000_t75" style="width:137.25pt;height:36pt" o:ole="">
            <v:imagedata r:id="rId19" o:title=""/>
          </v:shape>
          <o:OLEObject Type="Embed" ProgID="Equation.DSMT4" ShapeID="_x0000_i1030" DrawAspect="Content" ObjectID="_1503911919" r:id="rId20"/>
        </w:object>
      </w:r>
      <w:r w:rsidR="001C3C71">
        <w:tab/>
      </w:r>
      <w:r w:rsidR="001C3C71">
        <w:tab/>
      </w:r>
      <w:r w:rsidR="001C3C71">
        <w:tab/>
      </w:r>
      <w:r w:rsidR="001C3C71">
        <w:tab/>
      </w:r>
      <w:r w:rsidR="00F03AFD">
        <w:tab/>
      </w:r>
      <w:r w:rsidR="00F03AFD">
        <w:tab/>
      </w:r>
      <w:r>
        <w:t>b.</w:t>
      </w:r>
      <w:r w:rsidR="00F34264">
        <w:tab/>
      </w:r>
      <w:r w:rsidR="00F34264" w:rsidRPr="00F34264">
        <w:rPr>
          <w:position w:val="-30"/>
        </w:rPr>
        <w:object w:dxaOrig="2280" w:dyaOrig="720">
          <v:shape id="_x0000_i1031" type="#_x0000_t75" style="width:114pt;height:36pt" o:ole="">
            <v:imagedata r:id="rId21" o:title=""/>
          </v:shape>
          <o:OLEObject Type="Embed" ProgID="Equation.DSMT4" ShapeID="_x0000_i1031" DrawAspect="Content" ObjectID="_1503911920" r:id="rId22"/>
        </w:object>
      </w:r>
    </w:p>
    <w:p w:rsidR="00F86C6F" w:rsidRDefault="00F86C6F" w:rsidP="00F03AFD"/>
    <w:p w:rsidR="00F03AFD" w:rsidRDefault="00F03AFD" w:rsidP="00F03AFD"/>
    <w:p w:rsidR="00F86C6F" w:rsidRDefault="00F86C6F" w:rsidP="00F03AFD"/>
    <w:p w:rsidR="00F86C6F" w:rsidRDefault="00F86C6F" w:rsidP="00F03AFD">
      <w:pPr>
        <w:ind w:firstLine="360"/>
      </w:pPr>
      <w:r>
        <w:t>c.</w:t>
      </w:r>
      <w:r w:rsidR="00A916F6">
        <w:tab/>
      </w:r>
      <w:r w:rsidR="00F03AFD" w:rsidRPr="00A916F6">
        <w:rPr>
          <w:position w:val="-30"/>
        </w:rPr>
        <w:object w:dxaOrig="2260" w:dyaOrig="720">
          <v:shape id="_x0000_i1032" type="#_x0000_t75" style="width:113.25pt;height:36pt" o:ole="">
            <v:imagedata r:id="rId23" o:title=""/>
          </v:shape>
          <o:OLEObject Type="Embed" ProgID="Equation.DSMT4" ShapeID="_x0000_i1032" DrawAspect="Content" ObjectID="_1503911921" r:id="rId24"/>
        </w:object>
      </w:r>
    </w:p>
    <w:p w:rsidR="00F86C6F" w:rsidRDefault="00F86C6F" w:rsidP="00F03AFD"/>
    <w:p w:rsidR="001C3C71" w:rsidRDefault="001C3C71" w:rsidP="00F03AFD">
      <w:r>
        <w:t xml:space="preserve">  </w:t>
      </w:r>
    </w:p>
    <w:p w:rsidR="00F86C6F" w:rsidRDefault="00F86C6F" w:rsidP="00F03AFD">
      <w:pPr>
        <w:ind w:left="360" w:hanging="360"/>
      </w:pPr>
      <w:r>
        <w:t>6.</w:t>
      </w:r>
      <w:r>
        <w:tab/>
        <w:t xml:space="preserve">Suppose there are 8 total </w:t>
      </w:r>
      <w:r w:rsidR="001C3C71">
        <w:t>physical education</w:t>
      </w:r>
      <w:r>
        <w:t xml:space="preserve"> classes.  Instead of counting how many people wear each type of shoe in every class, they want to use the combined matrix from number (</w:t>
      </w:r>
      <w:r w:rsidR="00762266">
        <w:t>4</w:t>
      </w:r>
      <w:r>
        <w:t xml:space="preserve">) to </w:t>
      </w:r>
      <w:r w:rsidRPr="001C3C71">
        <w:rPr>
          <w:i/>
        </w:rPr>
        <w:t xml:space="preserve">estimate </w:t>
      </w:r>
      <w:r>
        <w:t>how many students wear each type of shoe.  How would you use the matrix from number (</w:t>
      </w:r>
      <w:r w:rsidR="00762266">
        <w:t>4</w:t>
      </w:r>
      <w:r>
        <w:t>) to do this?  Write a new matrix that sho</w:t>
      </w:r>
      <w:r w:rsidR="00DD7157">
        <w:t>ws</w:t>
      </w:r>
      <w:r>
        <w:t xml:space="preserve"> the estimation.  Label the rows and columns of the answer matrix.</w:t>
      </w:r>
    </w:p>
    <w:p w:rsidR="00F03AFD" w:rsidRDefault="00F03AFD" w:rsidP="00F03AFD"/>
    <w:p w:rsidR="00F86C6F" w:rsidRDefault="001C3C71" w:rsidP="00F03AFD">
      <w:r>
        <w:rPr>
          <w:noProof/>
        </w:rPr>
        <w:pict>
          <v:shape id="_x0000_s1031" type="#_x0000_t75" style="position:absolute;margin-left:129.75pt;margin-top:12pt;width:249pt;height:104.25pt;z-index:-251659264">
            <v:imagedata r:id="rId25" o:title=""/>
          </v:shape>
          <o:OLEObject Type="Embed" ProgID="Equation.DSMT4" ShapeID="_x0000_s1031" DrawAspect="Content" ObjectID="_1503911931" r:id="rId26"/>
        </w:pict>
      </w:r>
    </w:p>
    <w:p w:rsidR="00F86C6F" w:rsidRDefault="00F86C6F" w:rsidP="00F03AFD"/>
    <w:p w:rsidR="001C3C71" w:rsidRDefault="001C3C71" w:rsidP="00F03AFD"/>
    <w:p w:rsidR="001C3C71" w:rsidRDefault="001C3C71" w:rsidP="00F03AFD"/>
    <w:p w:rsidR="00F86C6F" w:rsidRDefault="00F86C6F" w:rsidP="00F03AFD"/>
    <w:p w:rsidR="00F86C6F" w:rsidRDefault="00F86C6F" w:rsidP="00F03AFD"/>
    <w:p w:rsidR="00F86C6F" w:rsidRDefault="00F86C6F" w:rsidP="00F03AFD"/>
    <w:p w:rsidR="002F10A0" w:rsidRDefault="002F10A0" w:rsidP="00F03AFD"/>
    <w:p w:rsidR="00F03AFD" w:rsidRDefault="00F03AFD" w:rsidP="00F03AFD"/>
    <w:p w:rsidR="002F10A0" w:rsidRDefault="002F10A0" w:rsidP="00F03AFD"/>
    <w:p w:rsidR="00C202D9" w:rsidRDefault="00C202D9" w:rsidP="00F03AFD">
      <w:pPr>
        <w:ind w:left="360" w:hanging="360"/>
      </w:pPr>
    </w:p>
    <w:p w:rsidR="00C202D9" w:rsidRDefault="00C202D9" w:rsidP="00F03AF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3</w:t>
      </w:r>
    </w:p>
    <w:p w:rsidR="00F86C6F" w:rsidRDefault="00F86C6F" w:rsidP="00F03AFD">
      <w:pPr>
        <w:ind w:left="360" w:hanging="360"/>
      </w:pPr>
      <w:r>
        <w:t>7.</w:t>
      </w:r>
      <w:r>
        <w:tab/>
        <w:t xml:space="preserve">What you did in number (6) is called </w:t>
      </w:r>
      <w:r>
        <w:rPr>
          <w:b/>
          <w:bCs/>
        </w:rPr>
        <w:t>scalar multiplication</w:t>
      </w:r>
      <w:r>
        <w:t xml:space="preserve"> of a matrix.  Use the same method to perform the below scalar multiplication.</w:t>
      </w:r>
    </w:p>
    <w:p w:rsidR="002F10A0" w:rsidRDefault="002F10A0" w:rsidP="00F03AFD"/>
    <w:p w:rsidR="00F86C6F" w:rsidRDefault="00F03AFD" w:rsidP="00F03AFD">
      <w:pPr>
        <w:numPr>
          <w:ilvl w:val="0"/>
          <w:numId w:val="6"/>
        </w:numPr>
        <w:contextualSpacing/>
      </w:pPr>
      <w:r>
        <w:t xml:space="preserve">  </w:t>
      </w:r>
      <w:r>
        <w:tab/>
      </w:r>
      <w:r w:rsidRPr="001338B9">
        <w:rPr>
          <w:position w:val="-30"/>
        </w:rPr>
        <w:object w:dxaOrig="1200" w:dyaOrig="720">
          <v:shape id="_x0000_i1033" type="#_x0000_t75" style="width:60pt;height:36pt" o:ole="">
            <v:imagedata r:id="rId27" o:title=""/>
          </v:shape>
          <o:OLEObject Type="Embed" ProgID="Equation.DSMT4" ShapeID="_x0000_i1033" DrawAspect="Content" ObjectID="_1503911922" r:id="rId28"/>
        </w:object>
      </w:r>
      <w:r>
        <w:tab/>
      </w:r>
      <w:r>
        <w:tab/>
      </w:r>
      <w:r>
        <w:tab/>
      </w:r>
      <w:r>
        <w:tab/>
      </w:r>
      <w:r>
        <w:tab/>
      </w:r>
      <w:r>
        <w:tab/>
      </w:r>
      <w:r>
        <w:tab/>
      </w:r>
      <w:r>
        <w:tab/>
      </w:r>
      <w:r>
        <w:tab/>
      </w:r>
      <w:r w:rsidR="00F86C6F">
        <w:t>b.</w:t>
      </w:r>
      <w:r w:rsidR="001338B9">
        <w:tab/>
      </w:r>
      <w:r w:rsidRPr="001338B9">
        <w:rPr>
          <w:position w:val="-30"/>
        </w:rPr>
        <w:object w:dxaOrig="2060" w:dyaOrig="720">
          <v:shape id="_x0000_i1034" type="#_x0000_t75" style="width:102.75pt;height:36pt" o:ole="">
            <v:imagedata r:id="rId29" o:title=""/>
          </v:shape>
          <o:OLEObject Type="Embed" ProgID="Equation.DSMT4" ShapeID="_x0000_i1034" DrawAspect="Content" ObjectID="_1503911923" r:id="rId30"/>
        </w:object>
      </w:r>
    </w:p>
    <w:p w:rsidR="00F86C6F" w:rsidRDefault="00F86C6F" w:rsidP="005802AF">
      <w:pPr>
        <w:ind w:left="720" w:hanging="720"/>
        <w:contextualSpacing/>
      </w:pPr>
    </w:p>
    <w:p w:rsidR="00F86C6F" w:rsidRDefault="00F86C6F" w:rsidP="005802AF">
      <w:pPr>
        <w:ind w:left="720" w:hanging="720"/>
        <w:contextualSpacing/>
      </w:pPr>
    </w:p>
    <w:p w:rsidR="00F86C6F" w:rsidRDefault="00F86C6F" w:rsidP="005802AF">
      <w:pPr>
        <w:ind w:left="720" w:hanging="720"/>
        <w:contextualSpacing/>
      </w:pPr>
    </w:p>
    <w:p w:rsidR="00C202D9" w:rsidRDefault="00C202D9" w:rsidP="005802AF">
      <w:pPr>
        <w:ind w:left="720" w:hanging="720"/>
        <w:contextualSpacing/>
      </w:pPr>
    </w:p>
    <w:p w:rsidR="00F86C6F" w:rsidRDefault="00F86C6F" w:rsidP="005802AF">
      <w:pPr>
        <w:ind w:left="720" w:hanging="720"/>
        <w:contextualSpacing/>
      </w:pPr>
    </w:p>
    <w:p w:rsidR="002F10A0" w:rsidRDefault="002F10A0" w:rsidP="00F03AFD">
      <w:pPr>
        <w:ind w:firstLine="360"/>
        <w:contextualSpacing/>
      </w:pPr>
      <w:r>
        <w:t>c.</w:t>
      </w:r>
      <w:r>
        <w:tab/>
      </w:r>
      <w:r w:rsidR="00F03AFD" w:rsidRPr="00ED4202">
        <w:rPr>
          <w:position w:val="-50"/>
        </w:rPr>
        <w:object w:dxaOrig="3460" w:dyaOrig="1120">
          <v:shape id="_x0000_i1035" type="#_x0000_t75" style="width:173.25pt;height:56.25pt" o:ole="">
            <v:imagedata r:id="rId31" o:title=""/>
          </v:shape>
          <o:OLEObject Type="Embed" ProgID="Equation.DSMT4" ShapeID="_x0000_i1035" DrawAspect="Content" ObjectID="_1503911924" r:id="rId32"/>
        </w:object>
      </w:r>
      <w:r w:rsidR="00ED4202">
        <w:tab/>
      </w:r>
      <w:r w:rsidR="00ED4202">
        <w:tab/>
      </w:r>
      <w:r w:rsidR="00ED4202">
        <w:tab/>
      </w:r>
      <w:r w:rsidR="00ED4202">
        <w:tab/>
      </w:r>
      <w:r w:rsidR="00F03AFD">
        <w:t>d</w:t>
      </w:r>
      <w:r>
        <w:t>.</w:t>
      </w:r>
      <w:r w:rsidR="00ED4202">
        <w:tab/>
      </w:r>
      <w:r w:rsidR="00F03AFD" w:rsidRPr="00F03AFD">
        <w:rPr>
          <w:position w:val="-64"/>
        </w:rPr>
        <w:object w:dxaOrig="1520" w:dyaOrig="1400">
          <v:shape id="_x0000_i1036" type="#_x0000_t75" style="width:75.75pt;height:69.75pt" o:ole="">
            <v:imagedata r:id="rId33" o:title=""/>
          </v:shape>
          <o:OLEObject Type="Embed" ProgID="Equation.DSMT4" ShapeID="_x0000_i1036" DrawAspect="Content" ObjectID="_1503911925" r:id="rId34"/>
        </w:object>
      </w:r>
    </w:p>
    <w:p w:rsidR="00F86C6F" w:rsidRDefault="00F86C6F" w:rsidP="005802AF">
      <w:pPr>
        <w:ind w:left="720" w:hanging="720"/>
        <w:contextualSpacing/>
      </w:pPr>
    </w:p>
    <w:p w:rsidR="00F86C6F" w:rsidRDefault="00F86C6F" w:rsidP="0078109D">
      <w:pPr>
        <w:contextualSpacing/>
      </w:pPr>
    </w:p>
    <w:p w:rsidR="00DB411B" w:rsidRDefault="00DB411B" w:rsidP="005802AF">
      <w:pPr>
        <w:ind w:left="720" w:hanging="720"/>
        <w:contextualSpacing/>
      </w:pPr>
    </w:p>
    <w:p w:rsidR="00C202D9" w:rsidRDefault="00C202D9" w:rsidP="005802AF">
      <w:pPr>
        <w:ind w:left="720" w:hanging="720"/>
        <w:contextualSpacing/>
      </w:pPr>
    </w:p>
    <w:p w:rsidR="00DB411B" w:rsidRDefault="00DB411B" w:rsidP="005802AF">
      <w:pPr>
        <w:ind w:left="720" w:hanging="720"/>
        <w:contextualSpacing/>
      </w:pPr>
    </w:p>
    <w:p w:rsidR="00DB411B" w:rsidRDefault="00DB411B" w:rsidP="005802AF">
      <w:pPr>
        <w:ind w:left="720" w:hanging="720"/>
        <w:contextualSpacing/>
      </w:pPr>
    </w:p>
    <w:p w:rsidR="002F10A0" w:rsidRDefault="0078109D" w:rsidP="0078109D">
      <w:pPr>
        <w:ind w:left="360" w:hanging="360"/>
      </w:pPr>
      <w:r>
        <w:t>8.</w:t>
      </w:r>
      <w:r>
        <w:tab/>
      </w:r>
      <w:r w:rsidR="002F10A0">
        <w:t>Suppose you are a manager of a local shoe store.  Data on monthly sales of Converse, Nike, and Reebok shoes are shown in the matrix below.  Each entry represents the number of pairs of shoes sold.</w:t>
      </w:r>
    </w:p>
    <w:p w:rsidR="00F86C6F" w:rsidRDefault="00093DF2" w:rsidP="0078109D">
      <w:r>
        <w:rPr>
          <w:noProof/>
        </w:rPr>
        <w:drawing>
          <wp:anchor distT="0" distB="0" distL="114300" distR="114300" simplePos="0" relativeHeight="251654144" behindDoc="1" locked="0" layoutInCell="1" allowOverlap="1">
            <wp:simplePos x="0" y="0"/>
            <wp:positionH relativeFrom="column">
              <wp:posOffset>552450</wp:posOffset>
            </wp:positionH>
            <wp:positionV relativeFrom="page">
              <wp:posOffset>4838700</wp:posOffset>
            </wp:positionV>
            <wp:extent cx="5467350" cy="1266825"/>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5467350" cy="1266825"/>
                    </a:xfrm>
                    <a:prstGeom prst="rect">
                      <a:avLst/>
                    </a:prstGeom>
                    <a:noFill/>
                    <a:ln w="9525">
                      <a:noFill/>
                      <a:miter lim="800000"/>
                      <a:headEnd/>
                      <a:tailEnd/>
                    </a:ln>
                  </pic:spPr>
                </pic:pic>
              </a:graphicData>
            </a:graphic>
          </wp:anchor>
        </w:drawing>
      </w:r>
    </w:p>
    <w:p w:rsidR="00F86C6F" w:rsidRDefault="00F86C6F"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F86C6F" w:rsidRDefault="00F86C6F" w:rsidP="0078109D">
      <w:pPr>
        <w:ind w:firstLine="360"/>
      </w:pPr>
      <w:r>
        <w:t>a.</w:t>
      </w:r>
      <w:r>
        <w:tab/>
        <w:t xml:space="preserve">What is the </w:t>
      </w:r>
      <w:r w:rsidR="0078109D">
        <w:t>order</w:t>
      </w:r>
      <w:r>
        <w:t xml:space="preserve"> of this matrix?</w:t>
      </w:r>
    </w:p>
    <w:p w:rsidR="00F86C6F" w:rsidRDefault="00F86C6F" w:rsidP="0078109D"/>
    <w:p w:rsidR="00F86C6F" w:rsidRDefault="00F86C6F" w:rsidP="0078109D"/>
    <w:p w:rsidR="00F86C6F" w:rsidRDefault="00F86C6F" w:rsidP="0078109D">
      <w:pPr>
        <w:ind w:firstLine="360"/>
      </w:pPr>
      <w:r>
        <w:t>b.</w:t>
      </w:r>
      <w:r>
        <w:tab/>
        <w:t>How many pairs of Nikes were sold in July?</w:t>
      </w:r>
    </w:p>
    <w:p w:rsidR="00F86C6F" w:rsidRDefault="00F86C6F" w:rsidP="0078109D"/>
    <w:p w:rsidR="00F86C6F" w:rsidRDefault="00F86C6F" w:rsidP="0078109D"/>
    <w:p w:rsidR="00F86C6F" w:rsidRDefault="00F86C6F" w:rsidP="0078109D">
      <w:pPr>
        <w:ind w:firstLine="360"/>
      </w:pPr>
      <w:r>
        <w:t>c.</w:t>
      </w:r>
      <w:r>
        <w:tab/>
        <w:t>How many pairs of Converse were sold in May?</w:t>
      </w:r>
    </w:p>
    <w:p w:rsidR="00F86C6F" w:rsidRDefault="00F86C6F" w:rsidP="0078109D"/>
    <w:p w:rsidR="00F86C6F" w:rsidRDefault="00F86C6F" w:rsidP="0078109D"/>
    <w:p w:rsidR="00F86C6F" w:rsidRDefault="00F86C6F" w:rsidP="0078109D">
      <w:pPr>
        <w:numPr>
          <w:ilvl w:val="0"/>
          <w:numId w:val="7"/>
        </w:numPr>
      </w:pPr>
      <w:r>
        <w:t xml:space="preserve">How many total pairs of Nikes were sold throughout the entire year?  </w:t>
      </w:r>
    </w:p>
    <w:p w:rsidR="0078109D" w:rsidRDefault="0078109D" w:rsidP="0078109D"/>
    <w:p w:rsidR="00F86C6F" w:rsidRDefault="00F86C6F" w:rsidP="0078109D"/>
    <w:p w:rsidR="002F10A0" w:rsidRDefault="00F86C6F" w:rsidP="0078109D">
      <w:pPr>
        <w:ind w:left="720" w:hanging="360"/>
      </w:pPr>
      <w:r>
        <w:t>e.</w:t>
      </w:r>
      <w:r>
        <w:tab/>
        <w:t xml:space="preserve">How many total pairs of shoes were sold in April?  </w:t>
      </w:r>
    </w:p>
    <w:p w:rsidR="00E57C83" w:rsidRDefault="00E57C83" w:rsidP="0078109D"/>
    <w:p w:rsidR="000106BF" w:rsidRDefault="000106BF" w:rsidP="0078109D"/>
    <w:p w:rsidR="000106BF" w:rsidRDefault="000106BF" w:rsidP="0078109D"/>
    <w:p w:rsidR="000106BF" w:rsidRDefault="000106BF" w:rsidP="0078109D"/>
    <w:p w:rsidR="000106BF" w:rsidRDefault="00C202D9" w:rsidP="007810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8A2271" w:rsidRDefault="008A2271" w:rsidP="0078109D">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4</w:t>
      </w:r>
    </w:p>
    <w:p w:rsidR="000106BF" w:rsidRDefault="000106BF" w:rsidP="0078109D">
      <w:r>
        <w:t>Additional Information and Notation:</w:t>
      </w:r>
    </w:p>
    <w:p w:rsidR="00AC4BF2" w:rsidRDefault="00093DF2" w:rsidP="0078109D">
      <w:r>
        <w:rPr>
          <w:noProof/>
        </w:rPr>
        <w:drawing>
          <wp:anchor distT="0" distB="0" distL="114300" distR="114300" simplePos="0" relativeHeight="251658240" behindDoc="1" locked="0" layoutInCell="1" allowOverlap="1">
            <wp:simplePos x="0" y="0"/>
            <wp:positionH relativeFrom="column">
              <wp:posOffset>685800</wp:posOffset>
            </wp:positionH>
            <wp:positionV relativeFrom="paragraph">
              <wp:posOffset>87630</wp:posOffset>
            </wp:positionV>
            <wp:extent cx="5048250" cy="3618230"/>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a:stretch>
                      <a:fillRect/>
                    </a:stretch>
                  </pic:blipFill>
                  <pic:spPr bwMode="auto">
                    <a:xfrm>
                      <a:off x="0" y="0"/>
                      <a:ext cx="5048250" cy="3618230"/>
                    </a:xfrm>
                    <a:prstGeom prst="rect">
                      <a:avLst/>
                    </a:prstGeom>
                    <a:noFill/>
                    <a:ln w="9525">
                      <a:noFill/>
                      <a:miter lim="800000"/>
                      <a:headEnd/>
                      <a:tailEnd/>
                    </a:ln>
                  </pic:spPr>
                </pic:pic>
              </a:graphicData>
            </a:graphic>
          </wp:anchor>
        </w:drawing>
      </w:r>
    </w:p>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Pr="00F0624D" w:rsidRDefault="00AC4BF2" w:rsidP="0078109D">
      <w:pPr>
        <w:rPr>
          <w:sz w:val="44"/>
        </w:rPr>
      </w:pPr>
    </w:p>
    <w:p w:rsidR="00AC4BF2" w:rsidRDefault="00AC4BF2" w:rsidP="0078109D"/>
    <w:p w:rsidR="00AC4BF2" w:rsidRDefault="00AC4BF2" w:rsidP="0078109D"/>
    <w:p w:rsidR="00AC4BF2" w:rsidRDefault="00AC4BF2" w:rsidP="0078109D"/>
    <w:p w:rsidR="00AC4BF2" w:rsidRDefault="00AC4BF2" w:rsidP="0078109D"/>
    <w:p w:rsidR="00FC6165" w:rsidRDefault="00FC6165" w:rsidP="0078109D"/>
    <w:p w:rsidR="00FC6165" w:rsidRDefault="00FC6165" w:rsidP="0078109D"/>
    <w:p w:rsidR="00FC6165" w:rsidRDefault="00FC6165" w:rsidP="0078109D"/>
    <w:p w:rsidR="000106BF" w:rsidRDefault="000106BF" w:rsidP="0078109D"/>
    <w:p w:rsidR="00E57C83" w:rsidRDefault="00E57C83" w:rsidP="0078109D"/>
    <w:p w:rsidR="00E57C83" w:rsidRDefault="00C202D9" w:rsidP="0078109D">
      <w:pPr>
        <w:rPr>
          <w:b/>
        </w:rPr>
      </w:pPr>
      <w:r>
        <w:rPr>
          <w:b/>
        </w:rPr>
        <w:t>Homework:</w:t>
      </w:r>
    </w:p>
    <w:p w:rsidR="00C202D9" w:rsidRPr="002F413A" w:rsidRDefault="00C202D9" w:rsidP="0078109D">
      <w:pPr>
        <w:rPr>
          <w:b/>
          <w:sz w:val="4"/>
        </w:rPr>
      </w:pPr>
    </w:p>
    <w:p w:rsidR="00C202D9" w:rsidRDefault="00AC4BF2" w:rsidP="0078109D">
      <w:r>
        <w:t>1.</w:t>
      </w:r>
      <w:r>
        <w:tab/>
      </w:r>
      <w:r w:rsidR="00C202D9">
        <w:t xml:space="preserve">Matrix </w:t>
      </w:r>
      <w:r w:rsidR="00C202D9" w:rsidRPr="00C202D9">
        <w:rPr>
          <w:position w:val="-48"/>
        </w:rPr>
        <w:object w:dxaOrig="2299" w:dyaOrig="1080">
          <v:shape id="_x0000_i1037" type="#_x0000_t75" style="width:114.75pt;height:54pt" o:ole="">
            <v:imagedata r:id="rId37" o:title=""/>
          </v:shape>
          <o:OLEObject Type="Embed" ProgID="Equation.DSMT4" ShapeID="_x0000_i1037" DrawAspect="Content" ObjectID="_1503911926" r:id="rId38"/>
        </w:object>
      </w:r>
      <w:r>
        <w:t xml:space="preserve"> is a ____ by _</w:t>
      </w:r>
      <w:r w:rsidR="00C202D9">
        <w:t xml:space="preserve">___matrix.  Entry </w:t>
      </w:r>
      <w:r w:rsidR="00C202D9" w:rsidRPr="00C202D9">
        <w:rPr>
          <w:position w:val="-12"/>
        </w:rPr>
        <w:object w:dxaOrig="340" w:dyaOrig="360">
          <v:shape id="_x0000_i1038" type="#_x0000_t75" style="width:17.25pt;height:18pt" o:ole="">
            <v:imagedata r:id="rId39" o:title=""/>
          </v:shape>
          <o:OLEObject Type="Embed" ProgID="Equation.DSMT4" ShapeID="_x0000_i1038" DrawAspect="Content" ObjectID="_1503911927" r:id="rId40"/>
        </w:object>
      </w:r>
      <w:r w:rsidR="00C202D9">
        <w:t>is _______.</w:t>
      </w:r>
      <w:r>
        <w:t xml:space="preserve">  Entry </w:t>
      </w:r>
      <w:r w:rsidRPr="00C202D9">
        <w:rPr>
          <w:position w:val="-12"/>
        </w:rPr>
        <w:object w:dxaOrig="320" w:dyaOrig="360">
          <v:shape id="_x0000_i1039" type="#_x0000_t75" style="width:15.75pt;height:18pt" o:ole="">
            <v:imagedata r:id="rId41" o:title=""/>
          </v:shape>
          <o:OLEObject Type="Embed" ProgID="Equation.DSMT4" ShapeID="_x0000_i1039" DrawAspect="Content" ObjectID="_1503911928" r:id="rId42"/>
        </w:object>
      </w:r>
      <w:r>
        <w:t>is _______.</w:t>
      </w:r>
    </w:p>
    <w:p w:rsidR="00AC4BF2" w:rsidRDefault="00AC4BF2" w:rsidP="0078109D"/>
    <w:p w:rsidR="00AC4BF2" w:rsidRPr="001A4AA9" w:rsidRDefault="002F413A" w:rsidP="0078109D">
      <w:pPr>
        <w:rPr>
          <w:b/>
          <w:i/>
        </w:rPr>
      </w:pPr>
      <w:r w:rsidRPr="001A4AA9">
        <w:rPr>
          <w:b/>
          <w:i/>
        </w:rPr>
        <w:t>For the remaining problems, do your work on another sheet of paper.</w:t>
      </w:r>
    </w:p>
    <w:p w:rsidR="002F413A" w:rsidRPr="00522AD4" w:rsidRDefault="002F413A" w:rsidP="0078109D">
      <w:pPr>
        <w:rPr>
          <w:sz w:val="16"/>
        </w:rPr>
      </w:pPr>
    </w:p>
    <w:p w:rsidR="002F413A" w:rsidRDefault="002F413A" w:rsidP="0078109D">
      <w:r>
        <w:t>2.</w:t>
      </w:r>
      <w:r>
        <w:tab/>
        <w:t xml:space="preserve">Find </w:t>
      </w:r>
      <w:r w:rsidRPr="005633DB">
        <w:rPr>
          <w:i/>
        </w:rPr>
        <w:t>A</w:t>
      </w:r>
      <w:r>
        <w:t xml:space="preserve"> + </w:t>
      </w:r>
      <w:r w:rsidRPr="005633DB">
        <w:rPr>
          <w:i/>
        </w:rPr>
        <w:t>B</w:t>
      </w:r>
      <w:r>
        <w:t xml:space="preserve">,   </w:t>
      </w:r>
      <w:r w:rsidRPr="005633DB">
        <w:rPr>
          <w:i/>
        </w:rPr>
        <w:t>A</w:t>
      </w:r>
      <w:r>
        <w:t xml:space="preserve"> – </w:t>
      </w:r>
      <w:r w:rsidRPr="005633DB">
        <w:rPr>
          <w:i/>
        </w:rPr>
        <w:t>B</w:t>
      </w:r>
      <w:r>
        <w:t>,   3</w:t>
      </w:r>
      <w:r w:rsidRPr="005633DB">
        <w:rPr>
          <w:i/>
        </w:rPr>
        <w:t>A</w:t>
      </w:r>
      <w:r>
        <w:t>,   3</w:t>
      </w:r>
      <w:r w:rsidRPr="005633DB">
        <w:rPr>
          <w:i/>
        </w:rPr>
        <w:t>A</w:t>
      </w:r>
      <w:r>
        <w:t xml:space="preserve"> – 2</w:t>
      </w:r>
      <w:r w:rsidRPr="005633DB">
        <w:rPr>
          <w:i/>
        </w:rPr>
        <w:t>B</w:t>
      </w:r>
      <w:r>
        <w:t xml:space="preserve"> </w:t>
      </w:r>
    </w:p>
    <w:p w:rsidR="005633DB" w:rsidRDefault="00093DF2" w:rsidP="0078109D">
      <w:r>
        <w:rPr>
          <w:noProof/>
        </w:rPr>
        <w:drawing>
          <wp:anchor distT="0" distB="0" distL="114300" distR="114300" simplePos="0" relativeHeight="251660288" behindDoc="1" locked="0" layoutInCell="1" allowOverlap="1">
            <wp:simplePos x="0" y="0"/>
            <wp:positionH relativeFrom="column">
              <wp:posOffset>3743325</wp:posOffset>
            </wp:positionH>
            <wp:positionV relativeFrom="paragraph">
              <wp:posOffset>60960</wp:posOffset>
            </wp:positionV>
            <wp:extent cx="2524125" cy="73723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srcRect/>
                    <a:stretch>
                      <a:fillRect/>
                    </a:stretch>
                  </pic:blipFill>
                  <pic:spPr bwMode="auto">
                    <a:xfrm>
                      <a:off x="0" y="0"/>
                      <a:ext cx="2524125" cy="737235"/>
                    </a:xfrm>
                    <a:prstGeom prst="rect">
                      <a:avLst/>
                    </a:prstGeom>
                    <a:noFill/>
                    <a:ln w="9525">
                      <a:noFill/>
                      <a:miter lim="800000"/>
                      <a:headEnd/>
                      <a:tailEnd/>
                    </a:ln>
                  </pic:spPr>
                </pic:pic>
              </a:graphicData>
            </a:graphic>
          </wp:anchor>
        </w:drawing>
      </w:r>
    </w:p>
    <w:p w:rsidR="002F413A" w:rsidRDefault="00093DF2" w:rsidP="0078109D">
      <w:r>
        <w:rPr>
          <w:noProof/>
        </w:rPr>
        <w:drawing>
          <wp:anchor distT="0" distB="0" distL="114300" distR="114300" simplePos="0" relativeHeight="251659264" behindDoc="1" locked="0" layoutInCell="1" allowOverlap="1">
            <wp:simplePos x="0" y="0"/>
            <wp:positionH relativeFrom="column">
              <wp:posOffset>457200</wp:posOffset>
            </wp:positionH>
            <wp:positionV relativeFrom="paragraph">
              <wp:posOffset>22860</wp:posOffset>
            </wp:positionV>
            <wp:extent cx="2466975" cy="482600"/>
            <wp:effectExtent l="1905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srcRect/>
                    <a:stretch>
                      <a:fillRect/>
                    </a:stretch>
                  </pic:blipFill>
                  <pic:spPr bwMode="auto">
                    <a:xfrm>
                      <a:off x="0" y="0"/>
                      <a:ext cx="2466975" cy="482600"/>
                    </a:xfrm>
                    <a:prstGeom prst="rect">
                      <a:avLst/>
                    </a:prstGeom>
                    <a:noFill/>
                    <a:ln w="9525">
                      <a:noFill/>
                      <a:miter lim="800000"/>
                      <a:headEnd/>
                      <a:tailEnd/>
                    </a:ln>
                  </pic:spPr>
                </pic:pic>
              </a:graphicData>
            </a:graphic>
          </wp:anchor>
        </w:drawing>
      </w:r>
    </w:p>
    <w:p w:rsidR="002F413A" w:rsidRDefault="002F413A" w:rsidP="0078109D">
      <w:r>
        <w:tab/>
        <w:t xml:space="preserve">a. </w:t>
      </w:r>
      <w:r>
        <w:tab/>
      </w:r>
      <w:r>
        <w:tab/>
      </w:r>
      <w:r>
        <w:tab/>
      </w:r>
      <w:r>
        <w:tab/>
      </w:r>
      <w:r>
        <w:tab/>
      </w:r>
      <w:r>
        <w:tab/>
      </w:r>
      <w:r>
        <w:tab/>
      </w:r>
      <w:r>
        <w:tab/>
      </w:r>
      <w:r>
        <w:tab/>
      </w:r>
      <w:r>
        <w:tab/>
      </w:r>
      <w:r>
        <w:tab/>
      </w:r>
      <w:r w:rsidR="005633DB">
        <w:tab/>
      </w:r>
      <w:r w:rsidR="005633DB">
        <w:tab/>
      </w:r>
      <w:r>
        <w:tab/>
        <w:t>b.</w:t>
      </w:r>
      <w:r>
        <w:tab/>
      </w:r>
    </w:p>
    <w:p w:rsidR="002F413A" w:rsidRDefault="002F413A" w:rsidP="0078109D"/>
    <w:p w:rsidR="002F413A" w:rsidRDefault="002F413A" w:rsidP="0078109D"/>
    <w:p w:rsidR="002F413A" w:rsidRDefault="002F413A" w:rsidP="0078109D">
      <w:r>
        <w:t xml:space="preserve">3.  Solve for </w:t>
      </w:r>
      <w:r w:rsidRPr="002F413A">
        <w:rPr>
          <w:i/>
        </w:rPr>
        <w:t>x</w:t>
      </w:r>
      <w:r>
        <w:t xml:space="preserve"> and </w:t>
      </w:r>
      <w:r w:rsidRPr="002F413A">
        <w:rPr>
          <w:i/>
        </w:rPr>
        <w:t>y</w:t>
      </w:r>
      <w:r>
        <w:t xml:space="preserve">.  </w:t>
      </w:r>
    </w:p>
    <w:p w:rsidR="005633DB" w:rsidRDefault="00093DF2" w:rsidP="0078109D">
      <w:r>
        <w:rPr>
          <w:noProof/>
        </w:rPr>
        <w:drawing>
          <wp:anchor distT="0" distB="0" distL="114300" distR="114300" simplePos="0" relativeHeight="251661312" behindDoc="1" locked="0" layoutInCell="1" allowOverlap="1">
            <wp:simplePos x="0" y="0"/>
            <wp:positionH relativeFrom="column">
              <wp:posOffset>457200</wp:posOffset>
            </wp:positionH>
            <wp:positionV relativeFrom="paragraph">
              <wp:posOffset>127635</wp:posOffset>
            </wp:positionV>
            <wp:extent cx="3705225" cy="77152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3705225" cy="771525"/>
                    </a:xfrm>
                    <a:prstGeom prst="rect">
                      <a:avLst/>
                    </a:prstGeom>
                    <a:noFill/>
                    <a:ln w="9525">
                      <a:noFill/>
                      <a:miter lim="800000"/>
                      <a:headEnd/>
                      <a:tailEnd/>
                    </a:ln>
                  </pic:spPr>
                </pic:pic>
              </a:graphicData>
            </a:graphic>
          </wp:anchor>
        </w:drawing>
      </w:r>
    </w:p>
    <w:p w:rsidR="00615C57" w:rsidRDefault="005633DB" w:rsidP="0078109D">
      <w:r>
        <w:tab/>
        <w:t>a.</w:t>
      </w:r>
      <w:r>
        <w:tab/>
      </w:r>
      <w:r>
        <w:tab/>
        <w:t xml:space="preserve">  </w:t>
      </w:r>
      <w:r>
        <w:tab/>
      </w:r>
      <w:r>
        <w:tab/>
      </w:r>
      <w:r>
        <w:tab/>
      </w:r>
      <w:r>
        <w:tab/>
      </w:r>
      <w:r>
        <w:tab/>
      </w:r>
      <w:r>
        <w:tab/>
      </w:r>
      <w:r>
        <w:tab/>
      </w:r>
      <w:r>
        <w:tab/>
      </w:r>
      <w:r>
        <w:tab/>
      </w:r>
      <w:r>
        <w:tab/>
      </w:r>
      <w:r>
        <w:tab/>
      </w:r>
      <w:r>
        <w:tab/>
      </w:r>
    </w:p>
    <w:p w:rsidR="00615C57" w:rsidRDefault="00615C57" w:rsidP="0078109D"/>
    <w:p w:rsidR="00615C57" w:rsidRDefault="00615C57" w:rsidP="0078109D"/>
    <w:p w:rsidR="00615C57" w:rsidRDefault="00615C57" w:rsidP="0078109D"/>
    <w:p w:rsidR="00615C57" w:rsidRDefault="00615C57" w:rsidP="0078109D"/>
    <w:p w:rsidR="00615C57" w:rsidRDefault="00615C57" w:rsidP="0078109D"/>
    <w:p w:rsidR="00615C57" w:rsidRDefault="00093DF2" w:rsidP="0078109D">
      <w:r>
        <w:rPr>
          <w:noProof/>
        </w:rPr>
        <w:drawing>
          <wp:anchor distT="0" distB="0" distL="114300" distR="114300" simplePos="0" relativeHeight="251662336" behindDoc="1" locked="0" layoutInCell="1" allowOverlap="1">
            <wp:simplePos x="0" y="0"/>
            <wp:positionH relativeFrom="column">
              <wp:posOffset>457200</wp:posOffset>
            </wp:positionH>
            <wp:positionV relativeFrom="paragraph">
              <wp:posOffset>108585</wp:posOffset>
            </wp:positionV>
            <wp:extent cx="3619500" cy="790575"/>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srcRect/>
                    <a:stretch>
                      <a:fillRect/>
                    </a:stretch>
                  </pic:blipFill>
                  <pic:spPr bwMode="auto">
                    <a:xfrm>
                      <a:off x="0" y="0"/>
                      <a:ext cx="3619500" cy="790575"/>
                    </a:xfrm>
                    <a:prstGeom prst="rect">
                      <a:avLst/>
                    </a:prstGeom>
                    <a:noFill/>
                    <a:ln w="9525">
                      <a:noFill/>
                      <a:miter lim="800000"/>
                      <a:headEnd/>
                      <a:tailEnd/>
                    </a:ln>
                  </pic:spPr>
                </pic:pic>
              </a:graphicData>
            </a:graphic>
          </wp:anchor>
        </w:drawing>
      </w:r>
    </w:p>
    <w:p w:rsidR="005633DB" w:rsidRPr="002F413A" w:rsidRDefault="005633DB" w:rsidP="00615C57">
      <w:pPr>
        <w:ind w:firstLine="360"/>
      </w:pPr>
      <w:r>
        <w:t>b.</w:t>
      </w:r>
      <w:r>
        <w:tab/>
      </w:r>
    </w:p>
    <w:sectPr w:rsidR="005633DB" w:rsidRPr="002F413A" w:rsidSect="005A1A22">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F3652"/>
    <w:multiLevelType w:val="hybridMultilevel"/>
    <w:tmpl w:val="43F2EE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1013F"/>
    <w:multiLevelType w:val="hybridMultilevel"/>
    <w:tmpl w:val="9CE8F54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B288E"/>
    <w:multiLevelType w:val="hybridMultilevel"/>
    <w:tmpl w:val="006A42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3AE2A24"/>
    <w:multiLevelType w:val="hybridMultilevel"/>
    <w:tmpl w:val="505651AC"/>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6D7338"/>
    <w:multiLevelType w:val="hybridMultilevel"/>
    <w:tmpl w:val="829625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ED1BF4"/>
    <w:multiLevelType w:val="hybridMultilevel"/>
    <w:tmpl w:val="219E2A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8F11A0D"/>
    <w:multiLevelType w:val="hybridMultilevel"/>
    <w:tmpl w:val="144C2A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2"/>
  </w:num>
  <w:num w:numId="3">
    <w:abstractNumId w:val="0"/>
  </w:num>
  <w:num w:numId="4">
    <w:abstractNumId w:val="1"/>
  </w:num>
  <w:num w:numId="5">
    <w:abstractNumId w:val="6"/>
  </w:num>
  <w:num w:numId="6">
    <w:abstractNumId w:val="4"/>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360"/>
  <w:drawingGridHorizontalSpacing w:val="120"/>
  <w:displayHorizontalDrawingGridEvery w:val="2"/>
  <w:displayVerticalDrawingGridEvery w:val="2"/>
  <w:noPunctuationKerning/>
  <w:characterSpacingControl w:val="doNotCompress"/>
  <w:compat/>
  <w:rsids>
    <w:rsidRoot w:val="00A54207"/>
    <w:rsid w:val="000106BF"/>
    <w:rsid w:val="000248F7"/>
    <w:rsid w:val="00037408"/>
    <w:rsid w:val="0004387A"/>
    <w:rsid w:val="00093DF2"/>
    <w:rsid w:val="00113448"/>
    <w:rsid w:val="001338B9"/>
    <w:rsid w:val="001709DE"/>
    <w:rsid w:val="001A4AA9"/>
    <w:rsid w:val="001C3C71"/>
    <w:rsid w:val="001F4687"/>
    <w:rsid w:val="00200D6C"/>
    <w:rsid w:val="00237A68"/>
    <w:rsid w:val="002F10A0"/>
    <w:rsid w:val="002F413A"/>
    <w:rsid w:val="003C2AF1"/>
    <w:rsid w:val="00522AD4"/>
    <w:rsid w:val="005633DB"/>
    <w:rsid w:val="005802AF"/>
    <w:rsid w:val="005A1A22"/>
    <w:rsid w:val="00615C57"/>
    <w:rsid w:val="006E092D"/>
    <w:rsid w:val="00727F49"/>
    <w:rsid w:val="007308C4"/>
    <w:rsid w:val="00737B8D"/>
    <w:rsid w:val="00762266"/>
    <w:rsid w:val="0078109D"/>
    <w:rsid w:val="00842DEE"/>
    <w:rsid w:val="008A2271"/>
    <w:rsid w:val="00984B0E"/>
    <w:rsid w:val="00A54207"/>
    <w:rsid w:val="00A766DF"/>
    <w:rsid w:val="00A82646"/>
    <w:rsid w:val="00A916F6"/>
    <w:rsid w:val="00AB7BA8"/>
    <w:rsid w:val="00AC4BF2"/>
    <w:rsid w:val="00C202D9"/>
    <w:rsid w:val="00C636B1"/>
    <w:rsid w:val="00D2250D"/>
    <w:rsid w:val="00D73002"/>
    <w:rsid w:val="00DB411B"/>
    <w:rsid w:val="00DD7157"/>
    <w:rsid w:val="00E57C83"/>
    <w:rsid w:val="00ED4202"/>
    <w:rsid w:val="00F03AFD"/>
    <w:rsid w:val="00F0624D"/>
    <w:rsid w:val="00F34264"/>
    <w:rsid w:val="00F371A3"/>
    <w:rsid w:val="00F86C6F"/>
    <w:rsid w:val="00FC616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uiPriority w:val="34"/>
    <w:qFormat/>
    <w:rsid w:val="005802A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3.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97</Words>
  <Characters>3407</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Math 2</vt:lpstr>
    </vt:vector>
  </TitlesOfParts>
  <Company>Home</Company>
  <LinksUpToDate>false</LinksUpToDate>
  <CharactersWithSpaces>39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dc:title>
  <dc:creator>Dan</dc:creator>
  <cp:lastModifiedBy>mfcsd</cp:lastModifiedBy>
  <cp:revision>2</cp:revision>
  <cp:lastPrinted>2008-09-16T11:56:00Z</cp:lastPrinted>
  <dcterms:created xsi:type="dcterms:W3CDTF">2015-09-16T16:32:00Z</dcterms:created>
  <dcterms:modified xsi:type="dcterms:W3CDTF">2015-09-16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